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743D" w:rsidRDefault="004A743D" w:rsidP="004A743D">
      <w:pPr>
        <w:pStyle w:val="Heading1"/>
        <w:rPr>
          <w:lang w:val="en-US"/>
        </w:rPr>
      </w:pPr>
      <w:r>
        <w:rPr>
          <w:lang w:val="en-US"/>
        </w:rPr>
        <w:t>Dispersi</w:t>
      </w:r>
    </w:p>
    <w:p w:rsidR="004A743D" w:rsidRPr="004A743D" w:rsidRDefault="00CA11DD" w:rsidP="004A743D">
      <w:pPr>
        <w:rPr>
          <w:lang w:val="en-US"/>
        </w:rPr>
      </w:pPr>
      <w:r>
        <w:rPr>
          <w:lang w:val="en-US"/>
        </w:rPr>
        <w:t xml:space="preserve">Bahasa inggrisnya </w:t>
      </w:r>
      <w:r w:rsidRPr="00CA11DD">
        <w:rPr>
          <w:i/>
          <w:lang w:val="en-US"/>
        </w:rPr>
        <w:t>Dispersion</w:t>
      </w:r>
      <w:r>
        <w:rPr>
          <w:lang w:val="en-US"/>
        </w:rPr>
        <w:t xml:space="preserve">. </w:t>
      </w:r>
      <w:r w:rsidR="004A743D">
        <w:rPr>
          <w:lang w:val="en-US"/>
        </w:rPr>
        <w:t>Kalo diterjemahkan secara bebas arti kata dispersi adalah penyebaran. Yang namanya disebar berarti diperbanyak</w:t>
      </w:r>
      <w:r w:rsidR="003556F1">
        <w:rPr>
          <w:lang w:val="en-US"/>
        </w:rPr>
        <w:t>, dibagi menjadi banyak bagian</w:t>
      </w:r>
      <w:r>
        <w:rPr>
          <w:lang w:val="en-US"/>
        </w:rPr>
        <w:t>, boleh juga dikatakan diperinci atau diperdetail</w:t>
      </w:r>
      <w:r w:rsidR="004A743D">
        <w:rPr>
          <w:lang w:val="en-US"/>
        </w:rPr>
        <w:t>.</w:t>
      </w:r>
      <w:r>
        <w:rPr>
          <w:lang w:val="en-US"/>
        </w:rPr>
        <w:t xml:space="preserve"> Apanya yang disebar? Dalam konteks optik yang disebar atau didispersikan adalah sinar atau cahaya. Oke </w:t>
      </w:r>
      <w:r w:rsidR="004A743D">
        <w:rPr>
          <w:lang w:val="en-US"/>
        </w:rPr>
        <w:t xml:space="preserve">sinarnya </w:t>
      </w:r>
      <w:proofErr w:type="gramStart"/>
      <w:r w:rsidR="004A743D">
        <w:rPr>
          <w:lang w:val="en-US"/>
        </w:rPr>
        <w:t>akan</w:t>
      </w:r>
      <w:proofErr w:type="gramEnd"/>
      <w:r w:rsidR="004A743D">
        <w:rPr>
          <w:lang w:val="en-US"/>
        </w:rPr>
        <w:t xml:space="preserve"> disebar</w:t>
      </w:r>
      <w:r>
        <w:rPr>
          <w:lang w:val="en-US"/>
        </w:rPr>
        <w:t xml:space="preserve">, tapi disebar pake apa dan untuk apa pake acara disebar segala? Jadi fenomena dispersi ini paling mudah dan paling jelas mendispersikan cahaya menggunakan </w:t>
      </w:r>
      <w:r w:rsidR="004A743D">
        <w:rPr>
          <w:lang w:val="en-US"/>
        </w:rPr>
        <w:t xml:space="preserve">prisma, sebenarnya nggak harus pake prisma si, </w:t>
      </w:r>
      <w:r>
        <w:rPr>
          <w:lang w:val="en-US"/>
        </w:rPr>
        <w:t>fenomena dispersi</w:t>
      </w:r>
      <w:r w:rsidR="004A743D">
        <w:rPr>
          <w:lang w:val="en-US"/>
        </w:rPr>
        <w:t xml:space="preserve"> ini</w:t>
      </w:r>
      <w:r>
        <w:rPr>
          <w:lang w:val="en-US"/>
        </w:rPr>
        <w:t xml:space="preserve"> secara alami sebelum manusia melakukan percobaan dispersi sudah ada dispersi dulu di alam yang</w:t>
      </w:r>
      <w:r w:rsidR="004A743D">
        <w:rPr>
          <w:lang w:val="en-US"/>
        </w:rPr>
        <w:t xml:space="preserve"> terjadi pada</w:t>
      </w:r>
      <w:r>
        <w:rPr>
          <w:lang w:val="en-US"/>
        </w:rPr>
        <w:t xml:space="preserve"> fenomena munculnya</w:t>
      </w:r>
      <w:r w:rsidR="004A743D">
        <w:rPr>
          <w:lang w:val="en-US"/>
        </w:rPr>
        <w:t xml:space="preserve"> pelangi dan tid</w:t>
      </w:r>
      <w:r>
        <w:rPr>
          <w:lang w:val="en-US"/>
        </w:rPr>
        <w:t>ak perlu pake prisma kan, tapi kita tahu bahwa pelangi muncul setelah sinar matahari kembali muncul usai hujan berakhir, jadi disini bahan atau benda yang mendispersiakan cahaya matahari berupa</w:t>
      </w:r>
      <w:r w:rsidR="004A743D">
        <w:rPr>
          <w:lang w:val="en-US"/>
        </w:rPr>
        <w:t xml:space="preserve"> air hujan, intinya ada cahaya yang masuk kemudian keluar dari bahan, t</w:t>
      </w:r>
      <w:r w:rsidR="003556F1">
        <w:rPr>
          <w:lang w:val="en-US"/>
        </w:rPr>
        <w:t>entu bahannya yang transparan supaya ada sinar yang tembus. Dari fenomena pelangi saja kita tahu bahwa sinar yang tadinya terlihat di mata kita berupa 1 warna saj</w:t>
      </w:r>
      <w:r w:rsidR="00EE7B69">
        <w:rPr>
          <w:lang w:val="en-US"/>
        </w:rPr>
        <w:t>a kemudian menjadi banyak warna atau warna-warni</w:t>
      </w:r>
      <w:r w:rsidR="003556F1">
        <w:rPr>
          <w:lang w:val="en-US"/>
        </w:rPr>
        <w:t xml:space="preserve">, </w:t>
      </w:r>
      <w:r w:rsidR="00EE7B69">
        <w:rPr>
          <w:lang w:val="en-US"/>
        </w:rPr>
        <w:t>artinya</w:t>
      </w:r>
      <w:r w:rsidR="003556F1">
        <w:rPr>
          <w:lang w:val="en-US"/>
        </w:rPr>
        <w:t xml:space="preserve"> dari</w:t>
      </w:r>
      <w:r w:rsidR="00EE7B69">
        <w:rPr>
          <w:lang w:val="en-US"/>
        </w:rPr>
        <w:t xml:space="preserve"> yang awalnya</w:t>
      </w:r>
      <w:r w:rsidR="003556F1">
        <w:rPr>
          <w:lang w:val="en-US"/>
        </w:rPr>
        <w:t xml:space="preserve"> satu warna</w:t>
      </w:r>
      <w:r w:rsidR="00EE7B69">
        <w:rPr>
          <w:lang w:val="en-US"/>
        </w:rPr>
        <w:t xml:space="preserve"> saja kemudian</w:t>
      </w:r>
      <w:r w:rsidR="003556F1">
        <w:rPr>
          <w:lang w:val="en-US"/>
        </w:rPr>
        <w:t xml:space="preserve"> </w:t>
      </w:r>
      <w:r w:rsidR="00EE7B69">
        <w:rPr>
          <w:lang w:val="en-US"/>
        </w:rPr>
        <w:t xml:space="preserve">didispersi atau disebar alias </w:t>
      </w:r>
      <w:r w:rsidR="003556F1">
        <w:rPr>
          <w:lang w:val="en-US"/>
        </w:rPr>
        <w:t>diperbanyak menjadi banyak warna. Ya, secara mata memang begitu. Tapi sebenarnya kurang tepat karena sebenarnya yang disebar adalah panjang gelombangnya. Sinar yang di mata terlihat putih ternyata sebenarnya terdiri dari banyak panjang gelombang dan setelah melewati prisma, panjang gelombangnya dipisah-pisah.</w:t>
      </w:r>
    </w:p>
    <w:p w:rsidR="00E2238C" w:rsidRDefault="00EE7B69" w:rsidP="00056B51">
      <w:pPr>
        <w:rPr>
          <w:lang w:val="en-US"/>
        </w:rPr>
      </w:pPr>
      <w:r>
        <w:rPr>
          <w:lang w:val="en-US"/>
        </w:rPr>
        <w:t xml:space="preserve">Dari buku </w:t>
      </w:r>
      <w:proofErr w:type="gramStart"/>
      <w:r>
        <w:rPr>
          <w:lang w:val="en-US"/>
        </w:rPr>
        <w:t>jenkins</w:t>
      </w:r>
      <w:proofErr w:type="gramEnd"/>
      <w:r>
        <w:rPr>
          <w:lang w:val="en-US"/>
        </w:rPr>
        <w:t xml:space="preserve"> dikatakan bahwa p</w:t>
      </w:r>
      <w:r w:rsidR="007222BD" w:rsidRPr="00E2238C">
        <w:t xml:space="preserve">okok bahasan dari dispersi itu yang diperhatikan ada dua, </w:t>
      </w:r>
      <w:r w:rsidR="007222BD" w:rsidRPr="00DA3486">
        <w:t>yaitu</w:t>
      </w:r>
      <w:r w:rsidR="007222BD" w:rsidRPr="00E2238C">
        <w:t xml:space="preserve"> kecepatan cahaya pada bahan (di buku itu</w:t>
      </w:r>
      <w:r>
        <w:rPr>
          <w:lang w:val="en-US"/>
        </w:rPr>
        <w:t xml:space="preserve"> kata bahan</w:t>
      </w:r>
      <w:r>
        <w:t xml:space="preserve"> pake bahasa </w:t>
      </w:r>
      <w:r w:rsidRPr="00EE7B69">
        <w:rPr>
          <w:i/>
        </w:rPr>
        <w:t>material substan</w:t>
      </w:r>
      <w:r w:rsidRPr="00EE7B69">
        <w:rPr>
          <w:i/>
          <w:lang w:val="en-US"/>
        </w:rPr>
        <w:t>ces</w:t>
      </w:r>
      <w:r w:rsidR="007222BD" w:rsidRPr="00E2238C">
        <w:t xml:space="preserve"> padahal </w:t>
      </w:r>
      <w:r w:rsidR="007222BD" w:rsidRPr="00EE7B69">
        <w:rPr>
          <w:i/>
        </w:rPr>
        <w:t>mate</w:t>
      </w:r>
      <w:r w:rsidRPr="00EE7B69">
        <w:rPr>
          <w:i/>
        </w:rPr>
        <w:t>rial</w:t>
      </w:r>
      <w:r>
        <w:t xml:space="preserve"> artinya bahan dan </w:t>
      </w:r>
      <w:r w:rsidRPr="00EE7B69">
        <w:rPr>
          <w:i/>
        </w:rPr>
        <w:t>substances</w:t>
      </w:r>
      <w:r w:rsidR="007222BD" w:rsidRPr="00E2238C">
        <w:t xml:space="preserve"> juga bahan</w:t>
      </w:r>
      <w:r>
        <w:rPr>
          <w:lang w:val="en-US"/>
        </w:rPr>
        <w:t>. Agak repot memang bahasa Indonesia</w:t>
      </w:r>
      <w:r w:rsidR="007222BD" w:rsidRPr="00E2238C">
        <w:t>) dan variasi panjang gelo</w:t>
      </w:r>
      <w:r w:rsidR="00056B51">
        <w:t xml:space="preserve">mbangnya. Dari rumus kecepatan </w:t>
      </w:r>
      <w:r w:rsidR="00056B51">
        <w:rPr>
          <w:lang w:val="en-US"/>
        </w:rPr>
        <w:t>adalah</w:t>
      </w:r>
      <w:r w:rsidR="00056B51">
        <w:t xml:space="preserve"> </w:t>
      </w:r>
      <w:r w:rsidR="00056B51" w:rsidRPr="00056B5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6.9pt" o:ole="">
            <v:imagedata r:id="rId5" o:title=""/>
          </v:shape>
          <o:OLEObject Type="Embed" ProgID="Equation.DSMT4" ShapeID="_x0000_i1025" DrawAspect="Content" ObjectID="_1716809402" r:id="rId6"/>
        </w:object>
      </w:r>
      <w:r w:rsidR="003556F1">
        <w:rPr>
          <w:lang w:val="en-US"/>
        </w:rPr>
        <w:t xml:space="preserve"> (aslinya </w:t>
      </w:r>
      <w:r w:rsidR="003556F1" w:rsidRPr="003556F1">
        <w:rPr>
          <w:position w:val="-10"/>
          <w:lang w:val="en-US"/>
        </w:rPr>
        <w:object w:dxaOrig="740" w:dyaOrig="340">
          <v:shape id="_x0000_i1026" type="#_x0000_t75" style="width:36.95pt;height:16.9pt" o:ole="">
            <v:imagedata r:id="rId7" o:title=""/>
          </v:shape>
          <o:OLEObject Type="Embed" ProgID="Equation.DSMT4" ShapeID="_x0000_i1026" DrawAspect="Content" ObjectID="_1716809403" r:id="rId8"/>
        </w:object>
      </w:r>
      <w:r w:rsidR="003556F1">
        <w:rPr>
          <w:lang w:val="en-US"/>
        </w:rPr>
        <w:t>)</w:t>
      </w:r>
      <w:r w:rsidR="007222BD" w:rsidRPr="00E2238C">
        <w:t xml:space="preserve">, </w:t>
      </w:r>
      <w:r w:rsidR="00056B51">
        <w:t xml:space="preserve">arti fisisnya bahwa </w:t>
      </w:r>
      <w:r w:rsidR="00056B51" w:rsidRPr="00056B51">
        <w:rPr>
          <w:position w:val="-6"/>
        </w:rPr>
        <w:object w:dxaOrig="200" w:dyaOrig="220">
          <v:shape id="_x0000_i1027" type="#_x0000_t75" style="width:10pt;height:11.25pt" o:ole="">
            <v:imagedata r:id="rId9" o:title=""/>
          </v:shape>
          <o:OLEObject Type="Embed" ProgID="Equation.DSMT4" ShapeID="_x0000_i1027" DrawAspect="Content" ObjectID="_1716809404" r:id="rId10"/>
        </w:object>
      </w:r>
      <w:r w:rsidR="00056B51">
        <w:t xml:space="preserve"> mempengaruhi kecepatan, </w:t>
      </w:r>
      <w:r w:rsidR="00056B51" w:rsidRPr="00056B51">
        <w:rPr>
          <w:position w:val="-6"/>
        </w:rPr>
        <w:object w:dxaOrig="200" w:dyaOrig="220">
          <v:shape id="_x0000_i1028" type="#_x0000_t75" style="width:10pt;height:11.25pt" o:ole="">
            <v:imagedata r:id="rId9" o:title=""/>
          </v:shape>
          <o:OLEObject Type="Embed" ProgID="Equation.DSMT4" ShapeID="_x0000_i1028" DrawAspect="Content" ObjectID="_1716809405" r:id="rId11"/>
        </w:object>
      </w:r>
      <w:r w:rsidR="007222BD" w:rsidRPr="00E2238C">
        <w:t xml:space="preserve"> itu indeks bias. Dispersi warna</w:t>
      </w:r>
      <w:r w:rsidR="00056B51" w:rsidRPr="00056B51">
        <w:t xml:space="preserve"> (ketika sinar melewati prisma akan terlihat berbagai warna)</w:t>
      </w:r>
      <w:r w:rsidR="007222BD" w:rsidRPr="00E2238C">
        <w:t xml:space="preserve"> </w:t>
      </w:r>
      <w:r w:rsidR="007222BD" w:rsidRPr="00DA3486">
        <w:rPr>
          <w:rFonts w:cs="Times New Roman"/>
        </w:rPr>
        <w:t>yang</w:t>
      </w:r>
      <w:r w:rsidR="007222BD" w:rsidRPr="00E2238C">
        <w:t xml:space="preserve"> terjadi pada pembiasan pada sebuah batas diantara dua bahan yang berbeda adalah b</w:t>
      </w:r>
      <w:r w:rsidR="00056B51">
        <w:t>ukti nyata dari ketergantungan</w:t>
      </w:r>
      <w:r w:rsidR="00056B51" w:rsidRPr="00056B51">
        <w:t xml:space="preserve"> </w:t>
      </w:r>
      <w:r w:rsidR="00056B51" w:rsidRPr="00056B51">
        <w:rPr>
          <w:position w:val="-6"/>
        </w:rPr>
        <w:object w:dxaOrig="200" w:dyaOrig="220">
          <v:shape id="_x0000_i1029" type="#_x0000_t75" style="width:10pt;height:11.25pt" o:ole="">
            <v:imagedata r:id="rId9" o:title=""/>
          </v:shape>
          <o:OLEObject Type="Embed" ProgID="Equation.DSMT4" ShapeID="_x0000_i1029" DrawAspect="Content" ObjectID="_1716809406" r:id="rId12"/>
        </w:object>
      </w:r>
      <w:r w:rsidR="00056B51" w:rsidRPr="00056B51">
        <w:t xml:space="preserve"> </w:t>
      </w:r>
      <w:r w:rsidR="007222BD" w:rsidRPr="00E2238C">
        <w:t xml:space="preserve">terhadap panjang gelombang (di buku, pembuktiannya dalam section 1.4). </w:t>
      </w:r>
      <w:r w:rsidR="00056B51" w:rsidRPr="00056B51">
        <w:t>F</w:t>
      </w:r>
      <w:r w:rsidR="007222BD" w:rsidRPr="00E2238C">
        <w:t xml:space="preserve">aktanya, pengukuran penyimpangan dari beberapa spectrum cahaya pada prisma memberikan arti yang paling tepat untuk menentukan indeks bias, dan oleh sebab itu </w:t>
      </w:r>
      <w:r w:rsidR="001A7F01" w:rsidRPr="00E2238C">
        <w:t xml:space="preserve">kecepatan </w:t>
      </w:r>
      <w:r w:rsidR="00056B51" w:rsidRPr="00056B51">
        <w:t xml:space="preserve">dikatakan </w:t>
      </w:r>
      <w:r w:rsidR="001A7F01" w:rsidRPr="00E2238C">
        <w:t>sebagai fungsi dari panjang gelombang.</w:t>
      </w:r>
      <w:r w:rsidR="006306B2" w:rsidRPr="006306B2">
        <w:t xml:space="preserve"> I</w:t>
      </w:r>
      <w:r w:rsidR="006306B2">
        <w:rPr>
          <w:lang w:val="en-US"/>
        </w:rPr>
        <w:t>ntinya gini, kecepatan berhubungan dengan indeks bias dan indeks bias berhubungan dengan panjang gelombang maka kecepatan fungsi dari panjang gelombang.</w:t>
      </w:r>
    </w:p>
    <w:p w:rsidR="006306B2" w:rsidRDefault="009C4339" w:rsidP="00DA3486">
      <w:pPr>
        <w:pStyle w:val="Heading2"/>
        <w:rPr>
          <w:lang w:val="en-US"/>
        </w:rPr>
      </w:pPr>
      <w:r>
        <w:rPr>
          <w:lang w:val="en-US"/>
        </w:rPr>
        <w:lastRenderedPageBreak/>
        <w:t>Dispersi dari sebuah prisma</w:t>
      </w:r>
    </w:p>
    <w:p w:rsidR="00EE7B69" w:rsidRDefault="00056B51" w:rsidP="00056B51">
      <w:pPr>
        <w:rPr>
          <w:lang w:val="en-US"/>
        </w:rPr>
      </w:pPr>
      <w:r>
        <w:rPr>
          <w:lang w:val="en-US"/>
        </w:rPr>
        <w:t>A</w:t>
      </w:r>
      <w:r w:rsidR="00A3670E">
        <w:rPr>
          <w:lang w:val="en-US"/>
        </w:rPr>
        <w:t>da sebuah percobaan</w:t>
      </w:r>
      <w:r w:rsidR="009C4339">
        <w:rPr>
          <w:lang w:val="en-US"/>
        </w:rPr>
        <w:t xml:space="preserve"> ketika ada sinar yang melewati prisma atau sinar ditembakkan pada prisma kemudian diukur menggunakan spectrometer ternyata ada sudut yang terbentuk</w:t>
      </w:r>
      <w:r w:rsidR="00A3670E">
        <w:rPr>
          <w:lang w:val="en-US"/>
        </w:rPr>
        <w:t xml:space="preserve"> katakanlah </w:t>
      </w:r>
      <w:proofErr w:type="gramStart"/>
      <w:r w:rsidR="00A3670E">
        <w:rPr>
          <w:lang w:val="en-US"/>
        </w:rPr>
        <w:t xml:space="preserve">sudut </w:t>
      </w:r>
      <w:proofErr w:type="gramEnd"/>
      <w:r w:rsidR="00A3670E" w:rsidRPr="00A3670E">
        <w:rPr>
          <w:position w:val="-6"/>
          <w:lang w:val="en-US"/>
        </w:rPr>
        <w:object w:dxaOrig="200" w:dyaOrig="279">
          <v:shape id="_x0000_i1030" type="#_x0000_t75" style="width:10pt;height:13.75pt" o:ole="">
            <v:imagedata r:id="rId13" o:title=""/>
          </v:shape>
          <o:OLEObject Type="Embed" ProgID="Equation.DSMT4" ShapeID="_x0000_i1030" DrawAspect="Content" ObjectID="_1716809407" r:id="rId14"/>
        </w:object>
      </w:r>
      <w:r w:rsidR="009C4339">
        <w:rPr>
          <w:lang w:val="en-US"/>
        </w:rPr>
        <w:t xml:space="preserve">, nah ternyata munculnya sudut ini dipengaruhi oleh variasi dari panjang gelombang, jadi ketika panjang gelombangnya berbeda maka sudut yang terbentuk juga berbeda, </w:t>
      </w:r>
      <w:r w:rsidR="00A3670E">
        <w:rPr>
          <w:lang w:val="en-US"/>
        </w:rPr>
        <w:t>dengan</w:t>
      </w:r>
      <w:r w:rsidR="009C4339">
        <w:rPr>
          <w:lang w:val="en-US"/>
        </w:rPr>
        <w:t xml:space="preserve"> konsep dari fungsi maka sudut adalah variable terikat sementara variable bebasnya adalah panjang gelombang. Secara fungsi berarti</w:t>
      </w:r>
      <w:r>
        <w:rPr>
          <w:lang w:val="en-US"/>
        </w:rPr>
        <w:t xml:space="preserve"> dituliskan</w:t>
      </w:r>
      <w:r w:rsidR="009C4339">
        <w:rPr>
          <w:lang w:val="en-US"/>
        </w:rPr>
        <w:t xml:space="preserve"> </w:t>
      </w:r>
      <w:r w:rsidR="009C4339" w:rsidRPr="009C4339">
        <w:rPr>
          <w:position w:val="-14"/>
          <w:lang w:val="en-US"/>
        </w:rPr>
        <w:object w:dxaOrig="980" w:dyaOrig="400">
          <v:shape id="_x0000_i1031" type="#_x0000_t75" style="width:48.85pt;height:20.05pt" o:ole="">
            <v:imagedata r:id="rId15" o:title=""/>
          </v:shape>
          <o:OLEObject Type="Embed" ProgID="Equation.DSMT4" ShapeID="_x0000_i1031" DrawAspect="Content" ObjectID="_1716809408" r:id="rId16"/>
        </w:object>
      </w:r>
      <w:r w:rsidR="009C4339">
        <w:rPr>
          <w:lang w:val="en-US"/>
        </w:rPr>
        <w:t xml:space="preserve"> nah Karena fisika itu sering pake diferensial dan integral maka </w:t>
      </w:r>
      <w:r w:rsidR="00A3670E">
        <w:rPr>
          <w:lang w:val="en-US"/>
        </w:rPr>
        <w:t xml:space="preserve">bahasa fungsi tersebut jika diterjemahkan ke dalam bahasa diferensial menjadi </w:t>
      </w:r>
      <w:r w:rsidR="009C4339" w:rsidRPr="009C4339">
        <w:rPr>
          <w:position w:val="-24"/>
          <w:lang w:val="en-US"/>
        </w:rPr>
        <w:object w:dxaOrig="400" w:dyaOrig="620">
          <v:shape id="_x0000_i1032" type="#_x0000_t75" style="width:20.05pt;height:31.3pt" o:ole="">
            <v:imagedata r:id="rId17" o:title=""/>
          </v:shape>
          <o:OLEObject Type="Embed" ProgID="Equation.DSMT4" ShapeID="_x0000_i1032" DrawAspect="Content" ObjectID="_1716809409" r:id="rId18"/>
        </w:object>
      </w:r>
      <w:r>
        <w:rPr>
          <w:lang w:val="en-US"/>
        </w:rPr>
        <w:t xml:space="preserve"> </w:t>
      </w:r>
      <w:r w:rsidR="009C4339">
        <w:rPr>
          <w:lang w:val="en-US"/>
        </w:rPr>
        <w:t xml:space="preserve">kemudian ingat bahwa </w:t>
      </w:r>
      <w:r w:rsidR="009C4339" w:rsidRPr="009C4339">
        <w:rPr>
          <w:position w:val="-6"/>
          <w:lang w:val="en-US"/>
        </w:rPr>
        <w:object w:dxaOrig="220" w:dyaOrig="279">
          <v:shape id="_x0000_i1033" type="#_x0000_t75" style="width:11.25pt;height:13.75pt" o:ole="">
            <v:imagedata r:id="rId19" o:title=""/>
          </v:shape>
          <o:OLEObject Type="Embed" ProgID="Equation.DSMT4" ShapeID="_x0000_i1033" DrawAspect="Content" ObjectID="_1716809410" r:id="rId20"/>
        </w:object>
      </w:r>
      <w:r w:rsidR="009C4339">
        <w:rPr>
          <w:lang w:val="en-US"/>
        </w:rPr>
        <w:t xml:space="preserve">berhubungan dengan </w:t>
      </w:r>
      <w:r w:rsidR="009C4339" w:rsidRPr="009C4339">
        <w:rPr>
          <w:position w:val="-6"/>
          <w:lang w:val="en-US"/>
        </w:rPr>
        <w:object w:dxaOrig="200" w:dyaOrig="220">
          <v:shape id="_x0000_i1034" type="#_x0000_t75" style="width:10pt;height:11.25pt" o:ole="">
            <v:imagedata r:id="rId21" o:title=""/>
          </v:shape>
          <o:OLEObject Type="Embed" ProgID="Equation.DSMT4" ShapeID="_x0000_i1034" DrawAspect="Content" ObjectID="_1716809411" r:id="rId22"/>
        </w:object>
      </w:r>
      <w:r w:rsidR="00A3670E">
        <w:rPr>
          <w:lang w:val="en-US"/>
        </w:rPr>
        <w:t xml:space="preserve">(indeks bias) </w:t>
      </w:r>
      <w:r w:rsidR="00A3670E" w:rsidRPr="00A3670E">
        <w:rPr>
          <w:position w:val="-24"/>
          <w:lang w:val="en-US"/>
        </w:rPr>
        <w:object w:dxaOrig="400" w:dyaOrig="620">
          <v:shape id="_x0000_i1035" type="#_x0000_t75" style="width:20.05pt;height:31.3pt" o:ole="">
            <v:imagedata r:id="rId23" o:title=""/>
          </v:shape>
          <o:OLEObject Type="Embed" ProgID="Equation.DSMT4" ShapeID="_x0000_i1035" DrawAspect="Content" ObjectID="_1716809412" r:id="rId24"/>
        </w:object>
      </w:r>
      <w:r>
        <w:rPr>
          <w:lang w:val="en-US"/>
        </w:rPr>
        <w:t xml:space="preserve"> </w:t>
      </w:r>
      <w:r w:rsidR="00A3670E">
        <w:rPr>
          <w:lang w:val="en-US"/>
        </w:rPr>
        <w:t xml:space="preserve">maka gunakan aturan rantai menjadi </w:t>
      </w:r>
      <w:r w:rsidR="00A3670E" w:rsidRPr="009C4339">
        <w:rPr>
          <w:position w:val="-24"/>
          <w:lang w:val="en-US"/>
        </w:rPr>
        <w:object w:dxaOrig="1320" w:dyaOrig="620">
          <v:shape id="_x0000_i1036" type="#_x0000_t75" style="width:65.75pt;height:31.3pt" o:ole="">
            <v:imagedata r:id="rId25" o:title=""/>
          </v:shape>
          <o:OLEObject Type="Embed" ProgID="Equation.DSMT4" ShapeID="_x0000_i1036" DrawAspect="Content" ObjectID="_1716809413" r:id="rId26"/>
        </w:object>
      </w:r>
      <w:r w:rsidR="00A3670E">
        <w:rPr>
          <w:lang w:val="en-US"/>
        </w:rPr>
        <w:t xml:space="preserve">dari sini berarti boleh dikatakan bahwa </w:t>
      </w:r>
      <w:r w:rsidR="00A3670E" w:rsidRPr="00A3670E">
        <w:rPr>
          <w:position w:val="-6"/>
          <w:lang w:val="en-US"/>
        </w:rPr>
        <w:object w:dxaOrig="200" w:dyaOrig="279">
          <v:shape id="_x0000_i1037" type="#_x0000_t75" style="width:10pt;height:13.75pt" o:ole="">
            <v:imagedata r:id="rId27" o:title=""/>
          </v:shape>
          <o:OLEObject Type="Embed" ProgID="Equation.DSMT4" ShapeID="_x0000_i1037" DrawAspect="Content" ObjectID="_1716809414" r:id="rId28"/>
        </w:object>
      </w:r>
      <w:r w:rsidR="00A3670E">
        <w:rPr>
          <w:lang w:val="en-US"/>
        </w:rPr>
        <w:t xml:space="preserve"> dipengaruhi oleh dua factor yaitu</w:t>
      </w:r>
      <w:r w:rsidR="00A3670E" w:rsidRPr="00A3670E">
        <w:rPr>
          <w:position w:val="-6"/>
          <w:lang w:val="en-US"/>
        </w:rPr>
        <w:object w:dxaOrig="200" w:dyaOrig="220">
          <v:shape id="_x0000_i1038" type="#_x0000_t75" style="width:10pt;height:11.25pt" o:ole="">
            <v:imagedata r:id="rId29" o:title=""/>
          </v:shape>
          <o:OLEObject Type="Embed" ProgID="Equation.DSMT4" ShapeID="_x0000_i1038" DrawAspect="Content" ObjectID="_1716809415" r:id="rId30"/>
        </w:object>
      </w:r>
      <w:r w:rsidR="00A3670E">
        <w:rPr>
          <w:lang w:val="en-US"/>
        </w:rPr>
        <w:t xml:space="preserve">dan </w:t>
      </w:r>
      <w:r w:rsidR="00A3670E" w:rsidRPr="00A3670E">
        <w:rPr>
          <w:position w:val="-6"/>
          <w:lang w:val="en-US"/>
        </w:rPr>
        <w:object w:dxaOrig="220" w:dyaOrig="279">
          <v:shape id="_x0000_i1039" type="#_x0000_t75" style="width:11.25pt;height:13.75pt" o:ole="">
            <v:imagedata r:id="rId31" o:title=""/>
          </v:shape>
          <o:OLEObject Type="Embed" ProgID="Equation.DSMT4" ShapeID="_x0000_i1039" DrawAspect="Content" ObjectID="_1716809416" r:id="rId32"/>
        </w:object>
      </w:r>
      <w:r w:rsidR="00A3670E">
        <w:rPr>
          <w:lang w:val="en-US"/>
        </w:rPr>
        <w:t>.</w:t>
      </w:r>
    </w:p>
    <w:p w:rsidR="004403D0" w:rsidRDefault="004403D0" w:rsidP="00056B51">
      <w:pPr>
        <w:rPr>
          <w:lang w:val="en-US"/>
        </w:rPr>
      </w:pPr>
      <w:r>
        <w:rPr>
          <w:lang w:val="en-US"/>
        </w:rPr>
        <w:t xml:space="preserve">Factor yang pertama yaitu </w:t>
      </w:r>
      <w:r w:rsidRPr="004403D0">
        <w:rPr>
          <w:position w:val="-24"/>
          <w:lang w:val="en-US"/>
        </w:rPr>
        <w:object w:dxaOrig="400" w:dyaOrig="620">
          <v:shape id="_x0000_i1040" type="#_x0000_t75" style="width:20.05pt;height:31.3pt" o:ole="">
            <v:imagedata r:id="rId33" o:title=""/>
          </v:shape>
          <o:OLEObject Type="Embed" ProgID="Equation.DSMT4" ShapeID="_x0000_i1040" DrawAspect="Content" ObjectID="_1716809417" r:id="rId34"/>
        </w:object>
      </w:r>
      <w:r>
        <w:rPr>
          <w:lang w:val="en-US"/>
        </w:rPr>
        <w:t xml:space="preserve"> disebut sebagai factor geometri dari prisma. Sementara factor kedua yaitu </w:t>
      </w:r>
      <w:r w:rsidRPr="004403D0">
        <w:rPr>
          <w:position w:val="-24"/>
          <w:lang w:val="en-US"/>
        </w:rPr>
        <w:object w:dxaOrig="400" w:dyaOrig="620">
          <v:shape id="_x0000_i1041" type="#_x0000_t75" style="width:20.05pt;height:31.3pt" o:ole="">
            <v:imagedata r:id="rId35" o:title=""/>
          </v:shape>
          <o:OLEObject Type="Embed" ProgID="Equation.DSMT4" ShapeID="_x0000_i1041" DrawAspect="Content" ObjectID="_1716809418" r:id="rId36"/>
        </w:object>
      </w:r>
      <w:r>
        <w:rPr>
          <w:lang w:val="en-US"/>
        </w:rPr>
        <w:t>disebut sebagai factor sifat khusus dari bahan prisma.</w:t>
      </w:r>
    </w:p>
    <w:p w:rsidR="00332FFB" w:rsidRDefault="004403D0" w:rsidP="00056B51">
      <w:pPr>
        <w:rPr>
          <w:lang w:val="en-US"/>
        </w:rPr>
      </w:pPr>
      <w:r>
        <w:rPr>
          <w:lang w:val="en-US"/>
        </w:rPr>
        <w:t xml:space="preserve">Tinjau factor geometrinya dengan kasus special yaitu ketika penyimpangannya minimum. </w:t>
      </w:r>
      <w:r w:rsidR="00332FFB">
        <w:rPr>
          <w:lang w:val="en-US"/>
        </w:rPr>
        <w:t>Sudut yang terbentuk di permukaan kedua</w:t>
      </w:r>
      <w:r w:rsidR="00056B51">
        <w:rPr>
          <w:lang w:val="en-US"/>
        </w:rPr>
        <w:t xml:space="preserve"> </w:t>
      </w:r>
      <w:r w:rsidR="00332FFB">
        <w:rPr>
          <w:lang w:val="en-US"/>
        </w:rPr>
        <w:t xml:space="preserve">(maksudnya </w:t>
      </w:r>
      <w:r w:rsidR="00056B51">
        <w:rPr>
          <w:lang w:val="en-US"/>
        </w:rPr>
        <w:t xml:space="preserve">permukaan </w:t>
      </w:r>
      <w:r w:rsidR="00332FFB">
        <w:rPr>
          <w:lang w:val="en-US"/>
        </w:rPr>
        <w:t>tempat keluarnya sinar) dari prisma g</w:t>
      </w:r>
      <w:r>
        <w:rPr>
          <w:lang w:val="en-US"/>
        </w:rPr>
        <w:t xml:space="preserve">unakan hukum pembiasa snell </w:t>
      </w:r>
      <w:r w:rsidRPr="004403D0">
        <w:rPr>
          <w:position w:val="-24"/>
          <w:lang w:val="en-US"/>
        </w:rPr>
        <w:object w:dxaOrig="960" w:dyaOrig="620">
          <v:shape id="_x0000_i1042" type="#_x0000_t75" style="width:48.2pt;height:31.3pt" o:ole="">
            <v:imagedata r:id="rId37" o:title=""/>
          </v:shape>
          <o:OLEObject Type="Embed" ProgID="Equation.DSMT4" ShapeID="_x0000_i1042" DrawAspect="Content" ObjectID="_1716809419" r:id="rId38"/>
        </w:object>
      </w:r>
      <w:r>
        <w:rPr>
          <w:lang w:val="en-US"/>
        </w:rPr>
        <w:t xml:space="preserve">karena </w:t>
      </w:r>
      <w:r w:rsidRPr="004403D0">
        <w:rPr>
          <w:position w:val="-10"/>
          <w:lang w:val="en-US"/>
        </w:rPr>
        <w:object w:dxaOrig="520" w:dyaOrig="320">
          <v:shape id="_x0000_i1043" type="#_x0000_t75" style="width:26.3pt;height:16.3pt" o:ole="">
            <v:imagedata r:id="rId39" o:title=""/>
          </v:shape>
          <o:OLEObject Type="Embed" ProgID="Equation.DSMT4" ShapeID="_x0000_i1043" DrawAspect="Content" ObjectID="_1716809420" r:id="rId40"/>
        </w:object>
      </w:r>
      <w:r>
        <w:rPr>
          <w:lang w:val="en-US"/>
        </w:rPr>
        <w:t>adalah sebuah konstanta. Maka</w:t>
      </w:r>
      <w:r w:rsidR="00332FFB" w:rsidRPr="004403D0">
        <w:rPr>
          <w:position w:val="-24"/>
          <w:lang w:val="en-US"/>
        </w:rPr>
        <w:object w:dxaOrig="1160" w:dyaOrig="620">
          <v:shape id="_x0000_i1044" type="#_x0000_t75" style="width:58.25pt;height:31.3pt" o:ole="">
            <v:imagedata r:id="rId41" o:title=""/>
          </v:shape>
          <o:OLEObject Type="Embed" ProgID="Equation.DSMT4" ShapeID="_x0000_i1044" DrawAspect="Content" ObjectID="_1716809421" r:id="rId42"/>
        </w:object>
      </w:r>
      <w:r w:rsidR="00332FFB">
        <w:rPr>
          <w:lang w:val="en-US"/>
        </w:rPr>
        <w:t xml:space="preserve">. Tapi ini tidak benar, karena nilai ini hanya untuk permukaan yang kedua sementara besarnya perubahan </w:t>
      </w:r>
      <w:r w:rsidR="00332FFB" w:rsidRPr="00332FFB">
        <w:rPr>
          <w:position w:val="-6"/>
          <w:lang w:val="en-US"/>
        </w:rPr>
        <w:object w:dxaOrig="200" w:dyaOrig="279">
          <v:shape id="_x0000_i1045" type="#_x0000_t75" style="width:10pt;height:13.75pt" o:ole="">
            <v:imagedata r:id="rId43" o:title=""/>
          </v:shape>
          <o:OLEObject Type="Embed" ProgID="Equation.DSMT4" ShapeID="_x0000_i1045" DrawAspect="Content" ObjectID="_1716809422" r:id="rId44"/>
        </w:object>
      </w:r>
      <w:r w:rsidR="00332FFB">
        <w:rPr>
          <w:lang w:val="en-US"/>
        </w:rPr>
        <w:t xml:space="preserve"> juga dipengaruhi oleh sinar yang datang ke permukaan pertama (permukaan</w:t>
      </w:r>
      <w:r w:rsidR="00DA3486">
        <w:rPr>
          <w:lang w:val="en-US"/>
        </w:rPr>
        <w:t xml:space="preserve"> untuk</w:t>
      </w:r>
      <w:r w:rsidR="00332FFB">
        <w:rPr>
          <w:lang w:val="en-US"/>
        </w:rPr>
        <w:t xml:space="preserve"> masuknya sinar dalam kasus penyimpangan minimum, sinar yang datang maupun sinar yang keluar dari permukaan prisma ini</w:t>
      </w:r>
      <w:r w:rsidR="00DA3486">
        <w:rPr>
          <w:lang w:val="en-US"/>
        </w:rPr>
        <w:t xml:space="preserve"> simetri. Jelas yang namanya simetri berarti di kedua permukaan nilainya </w:t>
      </w:r>
      <w:proofErr w:type="gramStart"/>
      <w:r w:rsidR="00DA3486">
        <w:rPr>
          <w:lang w:val="en-US"/>
        </w:rPr>
        <w:t>sama</w:t>
      </w:r>
      <w:proofErr w:type="gramEnd"/>
      <w:r w:rsidR="00DA3486">
        <w:rPr>
          <w:lang w:val="en-US"/>
        </w:rPr>
        <w:t xml:space="preserve">. Maka besarnya perubahan </w:t>
      </w:r>
      <w:r w:rsidR="00DA3486" w:rsidRPr="00DA3486">
        <w:rPr>
          <w:position w:val="-6"/>
          <w:lang w:val="en-US"/>
        </w:rPr>
        <w:object w:dxaOrig="200" w:dyaOrig="279">
          <v:shape id="_x0000_i1046" type="#_x0000_t75" style="width:10pt;height:13.75pt" o:ole="">
            <v:imagedata r:id="rId45" o:title=""/>
          </v:shape>
          <o:OLEObject Type="Embed" ProgID="Equation.DSMT4" ShapeID="_x0000_i1046" DrawAspect="Content" ObjectID="_1716809423" r:id="rId46"/>
        </w:object>
      </w:r>
      <w:r w:rsidR="00DA3486">
        <w:rPr>
          <w:lang w:val="en-US"/>
        </w:rPr>
        <w:t xml:space="preserve">merupakan dua kalinya </w:t>
      </w:r>
      <w:r w:rsidR="00DA3486" w:rsidRPr="004403D0">
        <w:rPr>
          <w:position w:val="-24"/>
          <w:lang w:val="en-US"/>
        </w:rPr>
        <w:object w:dxaOrig="1160" w:dyaOrig="620">
          <v:shape id="_x0000_i1047" type="#_x0000_t75" style="width:58.25pt;height:31.3pt" o:ole="">
            <v:imagedata r:id="rId41" o:title=""/>
          </v:shape>
          <o:OLEObject Type="Embed" ProgID="Equation.DSMT4" ShapeID="_x0000_i1047" DrawAspect="Content" ObjectID="_1716809424" r:id="rId47"/>
        </w:object>
      </w:r>
      <w:r w:rsidR="00DA3486">
        <w:rPr>
          <w:lang w:val="en-US"/>
        </w:rPr>
        <w:t xml:space="preserve"> yaitu menjadi </w:t>
      </w:r>
      <w:r w:rsidR="00DA3486" w:rsidRPr="004403D0">
        <w:rPr>
          <w:position w:val="-24"/>
          <w:lang w:val="en-US"/>
        </w:rPr>
        <w:object w:dxaOrig="2560" w:dyaOrig="660">
          <v:shape id="_x0000_i1048" type="#_x0000_t75" style="width:127.7pt;height:33.2pt" o:ole="">
            <v:imagedata r:id="rId48" o:title=""/>
          </v:shape>
          <o:OLEObject Type="Embed" ProgID="Equation.DSMT4" ShapeID="_x0000_i1048" DrawAspect="Content" ObjectID="_1716809425" r:id="rId49"/>
        </w:object>
      </w:r>
      <w:r w:rsidR="00DA3486">
        <w:rPr>
          <w:lang w:val="en-US"/>
        </w:rPr>
        <w:t xml:space="preserve">dengan </w:t>
      </w:r>
      <w:r w:rsidR="00DA3486" w:rsidRPr="00DA3486">
        <w:rPr>
          <w:position w:val="-6"/>
          <w:lang w:val="en-US"/>
        </w:rPr>
        <w:object w:dxaOrig="240" w:dyaOrig="220">
          <v:shape id="_x0000_i1049" type="#_x0000_t75" style="width:11.9pt;height:11.25pt" o:ole="">
            <v:imagedata r:id="rId50" o:title=""/>
          </v:shape>
          <o:OLEObject Type="Embed" ProgID="Equation.DSMT4" ShapeID="_x0000_i1049" DrawAspect="Content" ObjectID="_1716809426" r:id="rId51"/>
        </w:object>
      </w:r>
      <w:r w:rsidR="00056B51">
        <w:rPr>
          <w:lang w:val="en-US"/>
        </w:rPr>
        <w:t>adalah sudut bias prisma.</w:t>
      </w:r>
    </w:p>
    <w:p w:rsidR="00056B51" w:rsidRDefault="00056B51" w:rsidP="00587D92">
      <w:pPr>
        <w:pStyle w:val="Heading2"/>
        <w:rPr>
          <w:lang w:val="en-US"/>
        </w:rPr>
      </w:pPr>
      <w:r>
        <w:rPr>
          <w:lang w:val="en-US"/>
        </w:rPr>
        <w:t>Dispersi Normal</w:t>
      </w:r>
    </w:p>
    <w:p w:rsidR="00056B51" w:rsidRDefault="00FE3FCF" w:rsidP="00FE3FCF">
      <w:pPr>
        <w:rPr>
          <w:lang w:val="en-US"/>
        </w:rPr>
      </w:pPr>
      <w:r>
        <w:rPr>
          <w:lang w:val="en-US"/>
        </w:rPr>
        <w:t>Dalam buku Jenkins, pembahasan ini dimulai dengan</w:t>
      </w:r>
      <w:r w:rsidR="00EE7B69">
        <w:rPr>
          <w:lang w:val="en-US"/>
        </w:rPr>
        <w:t xml:space="preserve"> meninjau faktor bahan prisma tepatnya hubungan antara </w:t>
      </w:r>
      <w:r w:rsidR="00EE7B69" w:rsidRPr="00EE7B69">
        <w:rPr>
          <w:position w:val="-6"/>
          <w:lang w:val="en-US"/>
        </w:rPr>
        <w:object w:dxaOrig="200" w:dyaOrig="220">
          <v:shape id="_x0000_i1063" type="#_x0000_t75" style="width:10pt;height:11.25pt" o:ole="">
            <v:imagedata r:id="rId52" o:title=""/>
          </v:shape>
          <o:OLEObject Type="Embed" ProgID="Equation.DSMT4" ShapeID="_x0000_i1063" DrawAspect="Content" ObjectID="_1716809427" r:id="rId53"/>
        </w:object>
      </w:r>
      <w:r w:rsidR="00EE7B69">
        <w:rPr>
          <w:lang w:val="en-US"/>
        </w:rPr>
        <w:t xml:space="preserve"> </w:t>
      </w:r>
      <w:proofErr w:type="gramStart"/>
      <w:r w:rsidR="00EE7B69">
        <w:rPr>
          <w:lang w:val="en-US"/>
        </w:rPr>
        <w:t xml:space="preserve">dengan </w:t>
      </w:r>
      <w:proofErr w:type="gramEnd"/>
      <w:r w:rsidR="00EE7B69" w:rsidRPr="00EE7B69">
        <w:rPr>
          <w:position w:val="-6"/>
          <w:lang w:val="en-US"/>
        </w:rPr>
        <w:object w:dxaOrig="220" w:dyaOrig="279">
          <v:shape id="_x0000_i1064" type="#_x0000_t75" style="width:11.25pt;height:13.75pt" o:ole="">
            <v:imagedata r:id="rId54" o:title=""/>
          </v:shape>
          <o:OLEObject Type="Embed" ProgID="Equation.DSMT4" ShapeID="_x0000_i1064" DrawAspect="Content" ObjectID="_1716809428" r:id="rId55"/>
        </w:object>
      </w:r>
      <w:r w:rsidR="00EE7B69">
        <w:rPr>
          <w:lang w:val="en-US"/>
        </w:rPr>
        <w:t>. B</w:t>
      </w:r>
      <w:r>
        <w:rPr>
          <w:lang w:val="en-US"/>
        </w:rPr>
        <w:t xml:space="preserve">ahan-bahan prisma yang memiliki indeks bias berbeda-beda </w:t>
      </w:r>
      <w:r>
        <w:rPr>
          <w:lang w:val="en-US"/>
        </w:rPr>
        <w:lastRenderedPageBreak/>
        <w:t xml:space="preserve">yang ketika dilalui sinar menghasilkan panjang gelombang yang berbeda-beda kemudian diplotkan dalam grafik </w:t>
      </w:r>
      <w:r w:rsidRPr="00FE3FCF">
        <w:rPr>
          <w:position w:val="-6"/>
          <w:lang w:val="en-US"/>
        </w:rPr>
        <w:object w:dxaOrig="560" w:dyaOrig="279">
          <v:shape id="_x0000_i1050" type="#_x0000_t75" style="width:28.15pt;height:13.75pt" o:ole="">
            <v:imagedata r:id="rId56" o:title=""/>
          </v:shape>
          <o:OLEObject Type="Embed" ProgID="Equation.DSMT4" ShapeID="_x0000_i1050" DrawAspect="Content" ObjectID="_1716809429" r:id="rId57"/>
        </w:object>
      </w:r>
      <w:r>
        <w:rPr>
          <w:lang w:val="en-US"/>
        </w:rPr>
        <w:t>(</w:t>
      </w:r>
      <w:r w:rsidRPr="00FE3FCF">
        <w:rPr>
          <w:position w:val="-6"/>
          <w:lang w:val="en-US"/>
        </w:rPr>
        <w:object w:dxaOrig="200" w:dyaOrig="220">
          <v:shape id="_x0000_i1051" type="#_x0000_t75" style="width:10pt;height:11.25pt" o:ole="">
            <v:imagedata r:id="rId58" o:title=""/>
          </v:shape>
          <o:OLEObject Type="Embed" ProgID="Equation.DSMT4" ShapeID="_x0000_i1051" DrawAspect="Content" ObjectID="_1716809430" r:id="rId59"/>
        </w:object>
      </w:r>
      <w:r>
        <w:rPr>
          <w:lang w:val="en-US"/>
        </w:rPr>
        <w:t xml:space="preserve"> sebagai fungsi </w:t>
      </w:r>
      <w:proofErr w:type="gramStart"/>
      <w:r>
        <w:rPr>
          <w:lang w:val="en-US"/>
        </w:rPr>
        <w:t xml:space="preserve">dari </w:t>
      </w:r>
      <w:proofErr w:type="gramEnd"/>
      <w:r w:rsidRPr="00FE3FCF">
        <w:rPr>
          <w:position w:val="-6"/>
          <w:lang w:val="en-US"/>
        </w:rPr>
        <w:object w:dxaOrig="220" w:dyaOrig="279">
          <v:shape id="_x0000_i1052" type="#_x0000_t75" style="width:11.25pt;height:13.75pt" o:ole="">
            <v:imagedata r:id="rId60" o:title=""/>
          </v:shape>
          <o:OLEObject Type="Embed" ProgID="Equation.DSMT4" ShapeID="_x0000_i1052" DrawAspect="Content" ObjectID="_1716809431" r:id="rId61"/>
        </w:object>
      </w:r>
      <w:r>
        <w:rPr>
          <w:lang w:val="en-US"/>
        </w:rPr>
        <w:t>, bukan operasi pengurangan) dan diambil kesimpulan bahwa:</w:t>
      </w:r>
    </w:p>
    <w:p w:rsidR="00FE3FCF" w:rsidRDefault="00FE3FCF" w:rsidP="00FE3FCF">
      <w:pPr>
        <w:pStyle w:val="ListParagraph"/>
        <w:numPr>
          <w:ilvl w:val="0"/>
          <w:numId w:val="1"/>
        </w:numPr>
        <w:rPr>
          <w:lang w:val="en-US"/>
        </w:rPr>
      </w:pPr>
      <w:r>
        <w:rPr>
          <w:lang w:val="en-US"/>
        </w:rPr>
        <w:t>Indeks bias naik ketika panjang gelombangnya turun.</w:t>
      </w:r>
    </w:p>
    <w:p w:rsidR="00FE3FCF" w:rsidRDefault="00FE3FCF" w:rsidP="00FE3FCF">
      <w:pPr>
        <w:pStyle w:val="ListParagraph"/>
        <w:numPr>
          <w:ilvl w:val="0"/>
          <w:numId w:val="1"/>
        </w:numPr>
        <w:rPr>
          <w:lang w:val="en-US"/>
        </w:rPr>
      </w:pPr>
      <w:r>
        <w:rPr>
          <w:lang w:val="en-US"/>
        </w:rPr>
        <w:t>B</w:t>
      </w:r>
      <w:r w:rsidR="000719CE">
        <w:rPr>
          <w:lang w:val="en-US"/>
        </w:rPr>
        <w:t xml:space="preserve">esarnya kenaikan </w:t>
      </w:r>
      <w:proofErr w:type="gramStart"/>
      <w:r w:rsidR="000719CE">
        <w:rPr>
          <w:lang w:val="en-US"/>
        </w:rPr>
        <w:t>akan</w:t>
      </w:r>
      <w:proofErr w:type="gramEnd"/>
      <w:r w:rsidR="000719CE">
        <w:rPr>
          <w:lang w:val="en-US"/>
        </w:rPr>
        <w:t xml:space="preserve"> semakin</w:t>
      </w:r>
      <w:r>
        <w:rPr>
          <w:lang w:val="en-US"/>
        </w:rPr>
        <w:t xml:space="preserve"> bagus ketika panjang gelombangnya lebih rendah.</w:t>
      </w:r>
    </w:p>
    <w:p w:rsidR="00FE3FCF" w:rsidRDefault="00FE3FCF" w:rsidP="00FE3FCF">
      <w:pPr>
        <w:pStyle w:val="ListParagraph"/>
        <w:numPr>
          <w:ilvl w:val="0"/>
          <w:numId w:val="1"/>
        </w:numPr>
        <w:rPr>
          <w:lang w:val="en-US"/>
        </w:rPr>
      </w:pPr>
      <w:r>
        <w:rPr>
          <w:lang w:val="en-US"/>
        </w:rPr>
        <w:t>Untuk bahan yang berbeda, kurva yang diberikan untuk panjang gelombang yang diberikan biasanya lebih melengkung ketika indeks biasnya semakin besar.</w:t>
      </w:r>
    </w:p>
    <w:p w:rsidR="00513893" w:rsidRDefault="00FE3FCF" w:rsidP="00513893">
      <w:pPr>
        <w:pStyle w:val="ListParagraph"/>
        <w:numPr>
          <w:ilvl w:val="0"/>
          <w:numId w:val="1"/>
        </w:numPr>
        <w:rPr>
          <w:lang w:val="en-US"/>
        </w:rPr>
      </w:pPr>
      <w:r w:rsidRPr="00FE3FCF">
        <w:rPr>
          <w:lang w:val="en-US"/>
        </w:rPr>
        <w:t>Kurva untuk satu zat secara umum tidak dapat diperoleh dari kurva untuk zat lain hanya</w:t>
      </w:r>
      <w:r w:rsidR="00513893">
        <w:rPr>
          <w:lang w:val="en-US"/>
        </w:rPr>
        <w:t xml:space="preserve"> dengan perubahan skala ordinat, jadi harus benar-benar berdasarkan data masing-masing bahan.</w:t>
      </w:r>
    </w:p>
    <w:p w:rsidR="00530213" w:rsidRDefault="00EE7B69" w:rsidP="00530213">
      <w:pPr>
        <w:rPr>
          <w:lang w:val="en-US"/>
        </w:rPr>
      </w:pPr>
      <w:r>
        <w:rPr>
          <w:lang w:val="en-US"/>
        </w:rPr>
        <w:t>Mari kupas satu persatu</w:t>
      </w:r>
      <w:r w:rsidR="000719CE">
        <w:rPr>
          <w:lang w:val="en-US"/>
        </w:rPr>
        <w:t>. Pernyataan</w:t>
      </w:r>
      <w:r w:rsidR="000719CE" w:rsidRPr="000719CE">
        <w:rPr>
          <w:lang w:val="en-US"/>
        </w:rPr>
        <w:t xml:space="preserve"> per</w:t>
      </w:r>
      <w:r w:rsidR="000719CE">
        <w:rPr>
          <w:lang w:val="en-US"/>
        </w:rPr>
        <w:t>tama dari fakta-fakta ini sesuai</w:t>
      </w:r>
      <w:r w:rsidR="000719CE" w:rsidRPr="000719CE">
        <w:rPr>
          <w:lang w:val="en-US"/>
        </w:rPr>
        <w:t xml:space="preserve"> dengan pengamatan umum bahwa dalam pembiasan oleh zat transparan, ungu lebih menyimpang daripada merah</w:t>
      </w:r>
      <w:r w:rsidR="000719CE">
        <w:rPr>
          <w:lang w:val="en-US"/>
        </w:rPr>
        <w:t xml:space="preserve"> maksudnya </w:t>
      </w:r>
      <w:proofErr w:type="gramStart"/>
      <w:r w:rsidR="000719CE">
        <w:rPr>
          <w:lang w:val="en-US"/>
        </w:rPr>
        <w:t>apa</w:t>
      </w:r>
      <w:proofErr w:type="gramEnd"/>
      <w:r w:rsidR="000719CE">
        <w:rPr>
          <w:lang w:val="en-US"/>
        </w:rPr>
        <w:t>?</w:t>
      </w:r>
      <w:r w:rsidR="000719CE" w:rsidRPr="000719CE">
        <w:rPr>
          <w:lang w:val="en-US"/>
        </w:rPr>
        <w:t xml:space="preserve"> Fakta kedua juga dapat diungkapkan dengan mengatakan bahwa dispersi meningkat dengan penurunan p</w:t>
      </w:r>
      <w:r w:rsidR="000719CE">
        <w:rPr>
          <w:lang w:val="en-US"/>
        </w:rPr>
        <w:t xml:space="preserve">anjang gelombang. Ini karena dispersi </w:t>
      </w:r>
      <w:r w:rsidR="000719CE" w:rsidRPr="000719CE">
        <w:rPr>
          <w:position w:val="-10"/>
          <w:lang w:val="en-US"/>
        </w:rPr>
        <w:object w:dxaOrig="700" w:dyaOrig="340">
          <v:shape id="_x0000_i1065" type="#_x0000_t75" style="width:35.05pt;height:16.9pt" o:ole="">
            <v:imagedata r:id="rId62" o:title=""/>
          </v:shape>
          <o:OLEObject Type="Embed" ProgID="Equation.DSMT4" ShapeID="_x0000_i1065" DrawAspect="Content" ObjectID="_1716809432" r:id="rId63"/>
        </w:object>
      </w:r>
      <w:r w:rsidR="000719CE">
        <w:rPr>
          <w:lang w:val="en-US"/>
        </w:rPr>
        <w:t xml:space="preserve"> </w:t>
      </w:r>
      <w:r w:rsidR="000719CE" w:rsidRPr="000719CE">
        <w:rPr>
          <w:lang w:val="en-US"/>
        </w:rPr>
        <w:t xml:space="preserve">adalah </w:t>
      </w:r>
      <w:proofErr w:type="gramStart"/>
      <w:r w:rsidR="000719CE" w:rsidRPr="000719CE">
        <w:rPr>
          <w:lang w:val="en-US"/>
        </w:rPr>
        <w:t>kemiringan</w:t>
      </w:r>
      <w:r w:rsidR="000719CE">
        <w:rPr>
          <w:lang w:val="en-US"/>
        </w:rPr>
        <w:t>(</w:t>
      </w:r>
      <w:proofErr w:type="gramEnd"/>
      <w:r w:rsidR="000719CE">
        <w:rPr>
          <w:lang w:val="en-US"/>
        </w:rPr>
        <w:t>gradien)</w:t>
      </w:r>
      <w:r w:rsidR="000719CE" w:rsidRPr="000719CE">
        <w:rPr>
          <w:lang w:val="en-US"/>
        </w:rPr>
        <w:t xml:space="preserve"> kurva (tanda negatifnya biasanya diabaikan), yang m</w:t>
      </w:r>
      <w:r w:rsidR="000719CE">
        <w:rPr>
          <w:lang w:val="en-US"/>
        </w:rPr>
        <w:t xml:space="preserve">eningkat secara teratur menuju </w:t>
      </w:r>
      <w:r w:rsidR="000719CE" w:rsidRPr="000719CE">
        <w:rPr>
          <w:position w:val="-6"/>
          <w:lang w:val="en-US"/>
        </w:rPr>
        <w:object w:dxaOrig="220" w:dyaOrig="279">
          <v:shape id="_x0000_i1066" type="#_x0000_t75" style="width:11.25pt;height:13.75pt" o:ole="">
            <v:imagedata r:id="rId64" o:title=""/>
          </v:shape>
          <o:OLEObject Type="Embed" ProgID="Equation.DSMT4" ShapeID="_x0000_i1066" DrawAspect="Content" ObjectID="_1716809433" r:id="rId65"/>
        </w:object>
      </w:r>
      <w:r w:rsidR="000719CE">
        <w:rPr>
          <w:lang w:val="en-US"/>
        </w:rPr>
        <w:t xml:space="preserve"> yang lebih kecil</w:t>
      </w:r>
      <w:r w:rsidR="000719CE" w:rsidRPr="000719CE">
        <w:rPr>
          <w:lang w:val="en-US"/>
        </w:rPr>
        <w:t>. Konsekuensi penting dari perilaku dispersi ini adalah bahwa dalam spektrum yang dibentuk oleh prisma, ujung ungu spektrum tersebar pada skala yang jauh lebih besar daripada ujung merah.Oleh karena itu spektrum jauh dari spektrum normal (Bag. 17.6).Ini akan jelas dari Gambar.23C, di mana spektrum helium adalah ditunjukkan secara diagram seperti yang diberikan oleh prisma kaca batu dan kaca mahkota dan oleh kisi yang digunakan di bawah kondisi yang tepat untuk memberikan spektrum normal.</w:t>
      </w:r>
      <w:r w:rsidR="00530213">
        <w:rPr>
          <w:lang w:val="en-US"/>
        </w:rPr>
        <w:t xml:space="preserve"> </w:t>
      </w:r>
      <w:r w:rsidR="000719CE" w:rsidRPr="000719CE">
        <w:rPr>
          <w:lang w:val="en-US"/>
        </w:rPr>
        <w:t>Dalam spektrum prisma skala panjang gelombang dikompresi ke arah ujung merah, seperti yang dapat dilihat dengan perbandingan dengan skala seragam spektrum normal</w:t>
      </w:r>
      <w:r w:rsidR="00530213">
        <w:rPr>
          <w:lang w:val="en-US"/>
        </w:rPr>
        <w:t>.</w:t>
      </w:r>
    </w:p>
    <w:p w:rsidR="00530213" w:rsidRDefault="00530213" w:rsidP="00530213">
      <w:pPr>
        <w:rPr>
          <w:lang w:val="en-US"/>
        </w:rPr>
      </w:pPr>
      <w:r w:rsidRPr="00530213">
        <w:rPr>
          <w:lang w:val="en-US"/>
        </w:rPr>
        <w:t>Fakta ketiga yang disebutkan di atas mensyaratkan bahwa untuk zat dengan indeks bias yang lebih tinggi, dispersi</w:t>
      </w:r>
      <w:bookmarkStart w:id="0" w:name="_GoBack"/>
      <w:bookmarkEnd w:id="0"/>
      <w:r w:rsidRPr="00530213">
        <w:rPr>
          <w:lang w:val="en-US"/>
        </w:rPr>
        <w:t xml:space="preserve"> dnfdA, juga harus lebih besar. Jadi, membandingkan (a) dan (b) pada Gambar. 23C, kaca batu memiliki indeks bias yang lebih tinggi dan memberikan spektrum yang lebih panjang karena dispersinya yang lebih besar. Untuk membandingkan jarak relatif garis-garis di (b) dengan yang di (a), spektrum dari kaca mahkota telah diperbesar, di (c), untuk memiliki panjang keseluruhan yang sama antara dua garis A,3888 dan A,6678 . Ketika ini dilakukan, terlihat bahwa tidak ada kesepakatan yang lengkap dengan garis (a). Faktanya, spektrum dari prisma zat yang berbeda tidak </w:t>
      </w:r>
      <w:proofErr w:type="gramStart"/>
      <w:r w:rsidRPr="00530213">
        <w:rPr>
          <w:lang w:val="en-US"/>
        </w:rPr>
        <w:t>akan</w:t>
      </w:r>
      <w:proofErr w:type="gramEnd"/>
      <w:r w:rsidRPr="00530213">
        <w:rPr>
          <w:lang w:val="en-US"/>
        </w:rPr>
        <w:t xml:space="preserve"> pernah sama persis dalam jarak relatif garis spektrumnya. Ini adalah konsekuensi dari keempat fakta di atas, yang menyatakan bahwa </w:t>
      </w:r>
      <w:r w:rsidRPr="00530213">
        <w:rPr>
          <w:lang w:val="en-US"/>
        </w:rPr>
        <w:lastRenderedPageBreak/>
        <w:t xml:space="preserve">bentuk kurva dispersi berbeda untuk setiap zat. Kurva untuk kaca batu pada Gambar 23B memiliki kemiringan yang lebih besar di ujung ungu, relatif terhadap yang di merah, daripada kurva untuk kaca mahkota. Akibatnya, dispersi zat yang berbeda dikatakan irasional, karena tidak ada hubungan sederhana antara kurva yang berbeda. Semua zat transparan yang tidak berwarna menunjukkan dispersi normal di daerah yang terlihat. Besarnya indeks bias mungkin sangat berbeda pada berbagai zat, tetapi perubahannya dengan panjang gelombang selalu menunjukkan karakteristik yang dijelaskan di atas. Secara umum, semakin besar </w:t>
      </w:r>
      <w:proofErr w:type="gramStart"/>
      <w:r w:rsidRPr="00530213">
        <w:rPr>
          <w:lang w:val="en-US"/>
        </w:rPr>
        <w:t>massa</w:t>
      </w:r>
      <w:proofErr w:type="gramEnd"/>
      <w:r w:rsidRPr="00530213">
        <w:rPr>
          <w:lang w:val="en-US"/>
        </w:rPr>
        <w:t xml:space="preserve"> jenis suatu zat, semakin tinggi indeks bias dan dispersinya. Misalnya, kaca flint memiliki kerapatan sekitar 2</w:t>
      </w:r>
      <w:proofErr w:type="gramStart"/>
      <w:r w:rsidRPr="00530213">
        <w:rPr>
          <w:lang w:val="en-US"/>
        </w:rPr>
        <w:t>,8</w:t>
      </w:r>
      <w:proofErr w:type="gramEnd"/>
      <w:r w:rsidRPr="00530213">
        <w:rPr>
          <w:lang w:val="en-US"/>
        </w:rPr>
        <w:t>, jauh lebih tinggi dari 2,4 untuk kaca mahkota biasa. Air memiliki n dan dn/dA yang lebih kecil, sedangkan pada zat yang sangat ringan seperti udara n praktis satu dan dn/dA hampir nol. Untuk udara n = 1,000276 untuk lampu merah (garis C Fraunhofer), naik menjadi hanya 1,000279 untuk cahaya biru (garis F). Aturan yang menghubungkan kerapatan dengan indeks bias ini hanyalah aturan kualitatif, dan banyak pengecualian diketahui. Misalnya, eter memiliki indeks lebih tinggi dari air (1</w:t>
      </w:r>
      <w:proofErr w:type="gramStart"/>
      <w:r w:rsidRPr="00530213">
        <w:rPr>
          <w:lang w:val="en-US"/>
        </w:rPr>
        <w:t>,36</w:t>
      </w:r>
      <w:proofErr w:type="gramEnd"/>
      <w:r w:rsidRPr="00530213">
        <w:rPr>
          <w:lang w:val="en-US"/>
        </w:rPr>
        <w:t xml:space="preserve"> dibandingkan dengan 1,33), namun kurang padat, seperti yang ditunjukkan oleh fakta bahwa eter mengapung di permukaan air. Demikian pula, korelasi dispersi tinggi dengan indeks tinggi hanya kasar, dan ada pengecualian untuk aturan ketiga yang tercantum di atas. Intan memiliki kerapatan 3,52 dan salah satu indeks bias tertinggi yang diketahui, bervariasi dari 2,4100 untuk garis C hingga 2,4354 untuk garis F. Perbedaan nilai-nilai ini, yang merupakan ukuran dispersi, hanya 0,0254, sedangkan kaca batu padat dapat memberikan sebanyak 0,05 untuk jumlah yang sama.</w:t>
      </w:r>
    </w:p>
    <w:p w:rsidR="00C2724C" w:rsidRDefault="00C2724C" w:rsidP="00C2724C">
      <w:pPr>
        <w:pStyle w:val="Heading2"/>
        <w:rPr>
          <w:lang w:val="en-US"/>
        </w:rPr>
      </w:pPr>
      <w:r>
        <w:rPr>
          <w:lang w:val="en-US"/>
        </w:rPr>
        <w:t>Persamaan Cauchy</w:t>
      </w:r>
    </w:p>
    <w:p w:rsidR="00C2724C" w:rsidRDefault="00C2724C" w:rsidP="00513893">
      <w:pPr>
        <w:rPr>
          <w:lang w:val="en-US"/>
        </w:rPr>
      </w:pPr>
      <w:r>
        <w:rPr>
          <w:lang w:val="en-US"/>
        </w:rPr>
        <w:t xml:space="preserve">Tadi kita telah mengetahui </w:t>
      </w:r>
      <w:proofErr w:type="gramStart"/>
      <w:r>
        <w:rPr>
          <w:lang w:val="en-US"/>
        </w:rPr>
        <w:t xml:space="preserve">kurva </w:t>
      </w:r>
      <w:proofErr w:type="gramEnd"/>
      <w:r w:rsidRPr="00FE3FCF">
        <w:rPr>
          <w:position w:val="-6"/>
          <w:lang w:val="en-US"/>
        </w:rPr>
        <w:object w:dxaOrig="560" w:dyaOrig="279">
          <v:shape id="_x0000_i1053" type="#_x0000_t75" style="width:28.15pt;height:13.75pt" o:ole="">
            <v:imagedata r:id="rId56" o:title=""/>
          </v:shape>
          <o:OLEObject Type="Embed" ProgID="Equation.DSMT4" ShapeID="_x0000_i1053" DrawAspect="Content" ObjectID="_1716809434" r:id="rId66"/>
        </w:object>
      </w:r>
      <w:r>
        <w:rPr>
          <w:lang w:val="en-US"/>
        </w:rPr>
        <w:t>. Nah si Cauchy ini pada 1836 menemukan rumus untuk kurva-kurva tersebut yaitu</w:t>
      </w:r>
    </w:p>
    <w:p w:rsidR="00C2724C" w:rsidRDefault="00C2724C" w:rsidP="00513893">
      <w:pPr>
        <w:rPr>
          <w:lang w:val="en-US"/>
        </w:rPr>
      </w:pPr>
      <w:r w:rsidRPr="00C2724C">
        <w:rPr>
          <w:position w:val="-26"/>
          <w:lang w:val="en-US"/>
        </w:rPr>
        <w:object w:dxaOrig="1620" w:dyaOrig="639">
          <v:shape id="_x0000_i1054" type="#_x0000_t75" style="width:80.75pt;height:31.95pt" o:ole="">
            <v:imagedata r:id="rId67" o:title=""/>
          </v:shape>
          <o:OLEObject Type="Embed" ProgID="Equation.DSMT4" ShapeID="_x0000_i1054" DrawAspect="Content" ObjectID="_1716809435" r:id="rId68"/>
        </w:object>
      </w:r>
    </w:p>
    <w:p w:rsidR="00C2724C" w:rsidRDefault="00C2724C" w:rsidP="00513893">
      <w:pPr>
        <w:rPr>
          <w:lang w:val="en-US"/>
        </w:rPr>
      </w:pPr>
      <w:r w:rsidRPr="00C2724C">
        <w:rPr>
          <w:position w:val="-10"/>
          <w:lang w:val="en-US"/>
        </w:rPr>
        <w:object w:dxaOrig="740" w:dyaOrig="320">
          <v:shape id="_x0000_i1055" type="#_x0000_t75" style="width:36.95pt;height:16.3pt" o:ole="">
            <v:imagedata r:id="rId69" o:title=""/>
          </v:shape>
          <o:OLEObject Type="Embed" ProgID="Equation.DSMT4" ShapeID="_x0000_i1055" DrawAspect="Content" ObjectID="_1716809436" r:id="rId70"/>
        </w:object>
      </w:r>
      <w:proofErr w:type="gramStart"/>
      <w:r>
        <w:rPr>
          <w:lang w:val="en-US"/>
        </w:rPr>
        <w:t>adalah</w:t>
      </w:r>
      <w:proofErr w:type="gramEnd"/>
      <w:r>
        <w:rPr>
          <w:lang w:val="en-US"/>
        </w:rPr>
        <w:t xml:space="preserve"> konstanta yang tergantung pada karakteristik bahan. Persamaan ini menggambarkan kurva dalam daerah tampak dengan keakuratan yang besar. Untuk </w:t>
      </w:r>
      <w:proofErr w:type="gramStart"/>
      <w:r>
        <w:rPr>
          <w:lang w:val="en-US"/>
        </w:rPr>
        <w:t>menemukan  ketiga</w:t>
      </w:r>
      <w:proofErr w:type="gramEnd"/>
      <w:r>
        <w:rPr>
          <w:lang w:val="en-US"/>
        </w:rPr>
        <w:t xml:space="preserve"> konstanta ini diperlukan tiga panjang gelombang yang berbeda. Tapi kadang untuk tujuan lain cukup menggunakan suku pertama dan kedua saja serta dua panjang gelombang yang diketahui untuk mendapatkan nilai n.</w:t>
      </w:r>
    </w:p>
    <w:p w:rsidR="00C2724C" w:rsidRDefault="00C2724C" w:rsidP="00513893">
      <w:pPr>
        <w:rPr>
          <w:lang w:val="en-US"/>
        </w:rPr>
      </w:pPr>
      <w:r w:rsidRPr="00C2724C">
        <w:rPr>
          <w:position w:val="-24"/>
          <w:lang w:val="en-US"/>
        </w:rPr>
        <w:object w:dxaOrig="1100" w:dyaOrig="620">
          <v:shape id="_x0000_i1056" type="#_x0000_t75" style="width:55.1pt;height:31.3pt" o:ole="">
            <v:imagedata r:id="rId71" o:title=""/>
          </v:shape>
          <o:OLEObject Type="Embed" ProgID="Equation.DSMT4" ShapeID="_x0000_i1056" DrawAspect="Content" ObjectID="_1716809437" r:id="rId72"/>
        </w:object>
      </w:r>
    </w:p>
    <w:p w:rsidR="00C2724C" w:rsidRDefault="00C2724C" w:rsidP="00513893">
      <w:pPr>
        <w:rPr>
          <w:lang w:val="en-US"/>
        </w:rPr>
      </w:pPr>
      <w:r>
        <w:rPr>
          <w:lang w:val="en-US"/>
        </w:rPr>
        <w:lastRenderedPageBreak/>
        <w:t xml:space="preserve">Masuk ke rumus hubungan </w:t>
      </w:r>
      <w:r w:rsidRPr="00FE3FCF">
        <w:rPr>
          <w:position w:val="-6"/>
          <w:lang w:val="en-US"/>
        </w:rPr>
        <w:object w:dxaOrig="560" w:dyaOrig="279">
          <v:shape id="_x0000_i1057" type="#_x0000_t75" style="width:28.15pt;height:13.75pt" o:ole="">
            <v:imagedata r:id="rId56" o:title=""/>
          </v:shape>
          <o:OLEObject Type="Embed" ProgID="Equation.DSMT4" ShapeID="_x0000_i1057" DrawAspect="Content" ObjectID="_1716809438" r:id="rId73"/>
        </w:object>
      </w:r>
      <w:r w:rsidR="004A743D">
        <w:rPr>
          <w:lang w:val="en-US"/>
        </w:rPr>
        <w:t>didapatkan</w:t>
      </w:r>
    </w:p>
    <w:p w:rsidR="00C2724C" w:rsidRDefault="004A743D" w:rsidP="00513893">
      <w:pPr>
        <w:rPr>
          <w:lang w:val="en-US"/>
        </w:rPr>
      </w:pPr>
      <w:r w:rsidRPr="004403D0">
        <w:rPr>
          <w:position w:val="-24"/>
          <w:lang w:val="en-US"/>
        </w:rPr>
        <w:object w:dxaOrig="1140" w:dyaOrig="620">
          <v:shape id="_x0000_i1058" type="#_x0000_t75" style="width:56.95pt;height:31.3pt" o:ole="">
            <v:imagedata r:id="rId74" o:title=""/>
          </v:shape>
          <o:OLEObject Type="Embed" ProgID="Equation.DSMT4" ShapeID="_x0000_i1058" DrawAspect="Content" ObjectID="_1716809439" r:id="rId75"/>
        </w:object>
      </w:r>
    </w:p>
    <w:p w:rsidR="004A743D" w:rsidRDefault="004A743D" w:rsidP="004A743D">
      <w:pPr>
        <w:rPr>
          <w:lang w:val="en-US"/>
        </w:rPr>
      </w:pPr>
      <w:r>
        <w:rPr>
          <w:lang w:val="en-US"/>
        </w:rPr>
        <w:t>Tanda minus pada diferensial artinya gradiennya bernilai negatif.</w:t>
      </w:r>
    </w:p>
    <w:p w:rsidR="004A743D" w:rsidRDefault="004A743D" w:rsidP="004A743D">
      <w:pPr>
        <w:pStyle w:val="Heading2"/>
        <w:rPr>
          <w:lang w:val="en-US"/>
        </w:rPr>
      </w:pPr>
      <w:r>
        <w:rPr>
          <w:lang w:val="en-US"/>
        </w:rPr>
        <w:t>Dispersi Anomalous</w:t>
      </w:r>
    </w:p>
    <w:p w:rsidR="001A6E2E" w:rsidRDefault="001A6E2E" w:rsidP="001A6E2E">
      <w:pPr>
        <w:rPr>
          <w:lang w:val="en-US"/>
        </w:rPr>
      </w:pPr>
      <w:r>
        <w:rPr>
          <w:lang w:val="en-US"/>
        </w:rPr>
        <w:t xml:space="preserve">Dispersi tidak normal. Gampangnya adalah dispersi yang tidak mengikuti persamaan Cauchy. Kemudian ada efek serapan pada dispersi. Setiap jenis bahan menyerap panjang gelombang tertentu. Misal ada </w:t>
      </w:r>
      <w:r w:rsidRPr="0050756E">
        <w:rPr>
          <w:position w:val="-12"/>
          <w:lang w:val="en-US"/>
        </w:rPr>
        <w:object w:dxaOrig="1460" w:dyaOrig="360">
          <v:shape id="_x0000_i1059" type="#_x0000_t75" style="width:73.25pt;height:18.15pt" o:ole="">
            <v:imagedata r:id="rId76" o:title=""/>
          </v:shape>
          <o:OLEObject Type="Embed" ProgID="Equation.DSMT4" ShapeID="_x0000_i1059" DrawAspect="Content" ObjectID="_1716809440" r:id="rId77"/>
        </w:object>
      </w:r>
      <w:r>
        <w:rPr>
          <w:lang w:val="en-US"/>
        </w:rPr>
        <w:t xml:space="preserve"> kemudian </w:t>
      </w:r>
      <w:r w:rsidRPr="0050756E">
        <w:rPr>
          <w:position w:val="-12"/>
          <w:lang w:val="en-US"/>
        </w:rPr>
        <w:object w:dxaOrig="260" w:dyaOrig="360">
          <v:shape id="_x0000_i1060" type="#_x0000_t75" style="width:13.15pt;height:18.15pt" o:ole="">
            <v:imagedata r:id="rId78" o:title=""/>
          </v:shape>
          <o:OLEObject Type="Embed" ProgID="Equation.DSMT4" ShapeID="_x0000_i1060" DrawAspect="Content" ObjectID="_1716809441" r:id="rId79"/>
        </w:object>
      </w:r>
      <w:r>
        <w:rPr>
          <w:lang w:val="en-US"/>
        </w:rPr>
        <w:t xml:space="preserve">nya diserap maka yang ada tinggal </w:t>
      </w:r>
      <w:r w:rsidRPr="0050756E">
        <w:rPr>
          <w:position w:val="-12"/>
          <w:lang w:val="en-US"/>
        </w:rPr>
        <w:object w:dxaOrig="1160" w:dyaOrig="360">
          <v:shape id="_x0000_i1061" type="#_x0000_t75" style="width:58.25pt;height:18.15pt" o:ole="">
            <v:imagedata r:id="rId80" o:title=""/>
          </v:shape>
          <o:OLEObject Type="Embed" ProgID="Equation.DSMT4" ShapeID="_x0000_i1061" DrawAspect="Content" ObjectID="_1716809442" r:id="rId81"/>
        </w:object>
      </w:r>
      <w:r>
        <w:rPr>
          <w:lang w:val="en-US"/>
        </w:rPr>
        <w:t xml:space="preserve">lambda 3 tidak ikut terdispersi karena bahan bersifat menyerap lambda 3. </w:t>
      </w:r>
      <w:proofErr w:type="gramStart"/>
      <w:r>
        <w:rPr>
          <w:lang w:val="en-US"/>
        </w:rPr>
        <w:t>Apa</w:t>
      </w:r>
      <w:proofErr w:type="gramEnd"/>
      <w:r>
        <w:rPr>
          <w:lang w:val="en-US"/>
        </w:rPr>
        <w:t xml:space="preserve"> yang menyebabkan adanya penyerapan pada </w:t>
      </w:r>
      <w:r w:rsidRPr="0050756E">
        <w:rPr>
          <w:position w:val="-6"/>
          <w:lang w:val="en-US"/>
        </w:rPr>
        <w:object w:dxaOrig="220" w:dyaOrig="279">
          <v:shape id="_x0000_i1062" type="#_x0000_t75" style="width:11.25pt;height:13.75pt" o:ole="">
            <v:imagedata r:id="rId82" o:title=""/>
          </v:shape>
          <o:OLEObject Type="Embed" ProgID="Equation.DSMT4" ShapeID="_x0000_i1062" DrawAspect="Content" ObjectID="_1716809443" r:id="rId83"/>
        </w:object>
      </w:r>
      <w:r>
        <w:rPr>
          <w:lang w:val="en-US"/>
        </w:rPr>
        <w:t xml:space="preserve"> tertentu, setiap bahan itu terdiri dari atom-atom dengan tingkat energi tertentu, kalo lambda yang datang seseuai dengan celah energi bahan maka akan diserap oleh karena itu tidak muncul di hasil dispersi.</w:t>
      </w:r>
    </w:p>
    <w:p w:rsidR="001A6E2E" w:rsidRDefault="001A6E2E" w:rsidP="001A6E2E">
      <w:pPr>
        <w:pStyle w:val="Heading2"/>
        <w:rPr>
          <w:lang w:val="en-US"/>
        </w:rPr>
      </w:pPr>
      <w:r>
        <w:rPr>
          <w:lang w:val="en-US"/>
        </w:rPr>
        <w:t>Polarisasi</w:t>
      </w:r>
    </w:p>
    <w:p w:rsidR="001A6E2E" w:rsidRDefault="001A6E2E" w:rsidP="001A6E2E">
      <w:pPr>
        <w:rPr>
          <w:lang w:val="en-US"/>
        </w:rPr>
      </w:pPr>
      <w:r>
        <w:rPr>
          <w:lang w:val="en-US"/>
        </w:rPr>
        <w:t xml:space="preserve">Dari kata dasarnya adalah polar atau kutub. Fenomena polarisasi hanya terjadi pada gelombang transfersal yaitu gelombang yang getarannya tegak lurus terhadap arah rambatannya contohnya gelombang cahaya. Gelombang bunyi tidak bisa dipolarisasi karena gelombang bunyi adalah gelombang longitudinal yaitu gelombang yang arah getarannya searah dengan arah rambatannya. Karena gelombang yang kita tinjau itu gelombang cahaya yang mana gelombang cahaya itu gelombang elektromagnetik yang mana terdiri dari komponen </w:t>
      </w:r>
      <w:proofErr w:type="gramStart"/>
      <w:r>
        <w:rPr>
          <w:lang w:val="en-US"/>
        </w:rPr>
        <w:t>medan</w:t>
      </w:r>
      <w:proofErr w:type="gramEnd"/>
      <w:r>
        <w:rPr>
          <w:lang w:val="en-US"/>
        </w:rPr>
        <w:t xml:space="preserve"> listrik dan medan magnet yang saling tegak lurus satu sama lain. </w:t>
      </w:r>
      <w:r w:rsidRPr="00F833BE">
        <w:rPr>
          <w:lang w:val="en-US"/>
        </w:rPr>
        <w:t>Kita gambarkan muka gelombang dari gelombang transfersal yaitu ada ya</w:t>
      </w:r>
      <w:r>
        <w:rPr>
          <w:lang w:val="en-US"/>
        </w:rPr>
        <w:t xml:space="preserve">ng vertikal ada yang horizontal. Untuk menjelaskan konsep dari muka gelombang coba bayangkan ilustrasi berikut misal ada batu yang dijatuhkan ke dalam permukaan air maka dari dari titik jatuhnya batu adalah lingkaran kecil kemudian bergerak melebar membesar dan membesar, semakin besar lingkarannya seolah-olah semakin berupa lurus maka lingkaran yang terluar ini disebut muka gelombang. Misal lagi antena bergetar, sebenarnya antena itu bergetar Cuma kita saja yang nggak bisa melihat getarannya, jika didepan antena kita pasang layar maka getarannya jika digambarkan seperti </w:t>
      </w:r>
      <w:proofErr w:type="gramStart"/>
      <w:r>
        <w:rPr>
          <w:lang w:val="en-US"/>
        </w:rPr>
        <w:t>ini(</w:t>
      </w:r>
      <w:proofErr w:type="gramEnd"/>
      <w:r>
        <w:rPr>
          <w:lang w:val="en-US"/>
        </w:rPr>
        <w:t>berupa garis vertikal). Kalo cahaya ada vertikal dan horizontal.</w:t>
      </w:r>
    </w:p>
    <w:p w:rsidR="001A6E2E" w:rsidRDefault="001A6E2E" w:rsidP="001A6E2E">
      <w:pPr>
        <w:rPr>
          <w:lang w:val="en-US"/>
        </w:rPr>
      </w:pPr>
      <w:r>
        <w:rPr>
          <w:lang w:val="en-US"/>
        </w:rPr>
        <w:t>Polarisasi yang disebabkan oleh pemantulan</w:t>
      </w:r>
    </w:p>
    <w:p w:rsidR="001A6E2E" w:rsidRPr="00513893" w:rsidRDefault="001A6E2E" w:rsidP="001A6E2E">
      <w:pPr>
        <w:rPr>
          <w:lang w:val="en-US"/>
        </w:rPr>
      </w:pPr>
      <w:r>
        <w:rPr>
          <w:lang w:val="en-US"/>
        </w:rPr>
        <w:t>Biasanya cahaya terpantul oleh kaca atau dinding yang transparan.</w:t>
      </w:r>
    </w:p>
    <w:p w:rsidR="004A743D" w:rsidRPr="00513893" w:rsidRDefault="004A743D" w:rsidP="004A743D">
      <w:pPr>
        <w:rPr>
          <w:lang w:val="en-US"/>
        </w:rPr>
      </w:pPr>
    </w:p>
    <w:sectPr w:rsidR="004A743D" w:rsidRPr="0051389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CE40DB6"/>
    <w:multiLevelType w:val="hybridMultilevel"/>
    <w:tmpl w:val="79A2CAF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22BD"/>
    <w:rsid w:val="00056B51"/>
    <w:rsid w:val="000719CE"/>
    <w:rsid w:val="001A6E2E"/>
    <w:rsid w:val="001A7F01"/>
    <w:rsid w:val="00332FFB"/>
    <w:rsid w:val="003556F1"/>
    <w:rsid w:val="003811E3"/>
    <w:rsid w:val="004403D0"/>
    <w:rsid w:val="004A743D"/>
    <w:rsid w:val="00513893"/>
    <w:rsid w:val="00530213"/>
    <w:rsid w:val="00587D92"/>
    <w:rsid w:val="006306B2"/>
    <w:rsid w:val="006D7636"/>
    <w:rsid w:val="007222BD"/>
    <w:rsid w:val="008B73F9"/>
    <w:rsid w:val="009C4339"/>
    <w:rsid w:val="00A3670E"/>
    <w:rsid w:val="00C2724C"/>
    <w:rsid w:val="00C95AAE"/>
    <w:rsid w:val="00C972F2"/>
    <w:rsid w:val="00CA11DD"/>
    <w:rsid w:val="00DA3486"/>
    <w:rsid w:val="00E2238C"/>
    <w:rsid w:val="00EE7B69"/>
    <w:rsid w:val="00FE3FCF"/>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FAD0E9-4E98-4B75-B3CF-9B6416348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3486"/>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4A74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348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3486"/>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FE3FCF"/>
    <w:pPr>
      <w:ind w:left="720"/>
      <w:contextualSpacing/>
    </w:pPr>
  </w:style>
  <w:style w:type="character" w:customStyle="1" w:styleId="Heading1Char">
    <w:name w:val="Heading 1 Char"/>
    <w:basedOn w:val="DefaultParagraphFont"/>
    <w:link w:val="Heading1"/>
    <w:uiPriority w:val="9"/>
    <w:rsid w:val="004A743D"/>
    <w:rPr>
      <w:rFonts w:asciiTheme="majorHAnsi" w:eastAsiaTheme="majorEastAsia" w:hAnsiTheme="majorHAnsi" w:cstheme="majorBidi"/>
      <w:color w:val="2E74B5" w:themeColor="accent1" w:themeShade="BF"/>
      <w:sz w:val="32"/>
      <w:szCs w:val="32"/>
    </w:rPr>
  </w:style>
  <w:style w:type="character" w:customStyle="1" w:styleId="fontstyle01">
    <w:name w:val="fontstyle01"/>
    <w:basedOn w:val="DefaultParagraphFont"/>
    <w:rsid w:val="00EE7B69"/>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EE7B69"/>
    <w:rPr>
      <w:rFonts w:ascii="TimesNewRomanPS-ItalicMT" w:hAnsi="TimesNewRomanPS-ItalicMT" w:hint="default"/>
      <w:b w:val="0"/>
      <w:bCs w:val="0"/>
      <w:i/>
      <w:i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fontTable" Target="fontTable.xml"/><Relationship Id="rId16" Type="http://schemas.openxmlformats.org/officeDocument/2006/relationships/oleObject" Target="embeddings/oleObject7.bin"/><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40.bin"/><Relationship Id="rId5" Type="http://schemas.openxmlformats.org/officeDocument/2006/relationships/image" Target="media/image1.wmf"/><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6.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30.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4.wmf"/><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3.bin"/><Relationship Id="rId61" Type="http://schemas.openxmlformats.org/officeDocument/2006/relationships/oleObject" Target="embeddings/oleObject30.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9</TotalTime>
  <Pages>6</Pages>
  <Words>1880</Words>
  <Characters>10718</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Malik Hidayatulloh</dc:creator>
  <cp:keywords/>
  <dc:description/>
  <cp:lastModifiedBy>Mohammad Malik Hidayatulloh</cp:lastModifiedBy>
  <cp:revision>8</cp:revision>
  <dcterms:created xsi:type="dcterms:W3CDTF">2022-06-11T01:40:00Z</dcterms:created>
  <dcterms:modified xsi:type="dcterms:W3CDTF">2022-06-15T07:43:00Z</dcterms:modified>
</cp:coreProperties>
</file>